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9BFC6C4" w14:textId="6FD2D083" w:rsidR="007747D0" w:rsidRPr="009C02A8" w:rsidRDefault="00F04BAD" w:rsidP="007747D0">
      <w:pPr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b/>
          <w:sz w:val="22"/>
          <w:szCs w:val="22"/>
        </w:rPr>
        <w:t>Secondary Math 2</w:t>
      </w:r>
      <w:r w:rsidRPr="009C02A8">
        <w:rPr>
          <w:rFonts w:ascii="Calibri" w:hAnsi="Calibri"/>
          <w:b/>
          <w:sz w:val="22"/>
          <w:szCs w:val="22"/>
        </w:rPr>
        <w:tab/>
      </w:r>
      <w:r w:rsidRPr="009C02A8">
        <w:rPr>
          <w:rFonts w:ascii="Calibri" w:hAnsi="Calibri"/>
          <w:b/>
          <w:sz w:val="22"/>
          <w:szCs w:val="22"/>
        </w:rPr>
        <w:tab/>
        <w:t>3.2</w:t>
      </w:r>
      <w:r w:rsidR="007747D0" w:rsidRPr="009C02A8">
        <w:rPr>
          <w:rFonts w:ascii="Calibri" w:hAnsi="Calibri"/>
          <w:b/>
          <w:sz w:val="22"/>
          <w:szCs w:val="22"/>
        </w:rPr>
        <w:t xml:space="preserve"> Homework</w:t>
      </w:r>
      <w:r w:rsidR="007747D0" w:rsidRPr="009C02A8">
        <w:rPr>
          <w:rFonts w:ascii="Calibri" w:hAnsi="Calibri"/>
          <w:b/>
          <w:sz w:val="22"/>
          <w:szCs w:val="22"/>
        </w:rPr>
        <w:tab/>
        <w:t xml:space="preserve">   </w:t>
      </w:r>
      <w:r w:rsidR="007747D0" w:rsidRPr="009C02A8">
        <w:rPr>
          <w:rFonts w:ascii="Calibri" w:hAnsi="Calibri"/>
          <w:b/>
          <w:sz w:val="22"/>
          <w:szCs w:val="22"/>
        </w:rPr>
        <w:tab/>
        <w:t xml:space="preserve">   Name: ________________________ Period: _______</w:t>
      </w:r>
    </w:p>
    <w:p w14:paraId="0D5F9BCD" w14:textId="3D39118A" w:rsidR="007747D0" w:rsidRPr="009C02A8" w:rsidRDefault="007747D0" w:rsidP="007747D0">
      <w:pPr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b/>
          <w:sz w:val="22"/>
          <w:szCs w:val="22"/>
        </w:rPr>
        <w:tab/>
      </w:r>
    </w:p>
    <w:p w14:paraId="7DB3F7ED" w14:textId="6B43AA0C" w:rsidR="000D114D" w:rsidRPr="009C02A8" w:rsidRDefault="00F04BAD" w:rsidP="000D114D">
      <w:pPr>
        <w:jc w:val="center"/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b/>
          <w:sz w:val="22"/>
          <w:szCs w:val="22"/>
        </w:rPr>
        <w:t xml:space="preserve">Similarity of Polygons </w:t>
      </w:r>
    </w:p>
    <w:p w14:paraId="02B96111" w14:textId="77777777" w:rsidR="00F04BAD" w:rsidRPr="009C02A8" w:rsidRDefault="00F04BAD" w:rsidP="00F04BAD">
      <w:pPr>
        <w:rPr>
          <w:rFonts w:ascii="Calibri" w:hAnsi="Calibri"/>
          <w:b/>
          <w:sz w:val="22"/>
          <w:szCs w:val="22"/>
        </w:rPr>
      </w:pPr>
    </w:p>
    <w:p w14:paraId="779D164B" w14:textId="59CCF488" w:rsidR="00F04BAD" w:rsidRPr="009C02A8" w:rsidRDefault="00F04BAD" w:rsidP="00F04BAD">
      <w:pPr>
        <w:pStyle w:val="ListParagraph"/>
        <w:numPr>
          <w:ilvl w:val="0"/>
          <w:numId w:val="8"/>
        </w:numPr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sz w:val="22"/>
          <w:szCs w:val="22"/>
        </w:rPr>
        <w:t xml:space="preserve">Show that the triangles are congruent by completing the transformations that map ∆ABC onto ∆XYZ. </w:t>
      </w:r>
      <w:r w:rsidRPr="009C02A8">
        <w:rPr>
          <w:rFonts w:ascii="Calibri" w:hAnsi="Calibri"/>
          <w:b/>
          <w:sz w:val="22"/>
          <w:szCs w:val="22"/>
        </w:rPr>
        <w:t>Label the points</w:t>
      </w:r>
      <w:r w:rsidRPr="009C02A8">
        <w:rPr>
          <w:rFonts w:ascii="Calibri" w:hAnsi="Calibri"/>
          <w:sz w:val="22"/>
          <w:szCs w:val="22"/>
        </w:rPr>
        <w:t xml:space="preserve"> on the graph: A (</w:t>
      </w:r>
      <w:proofErr w:type="gramStart"/>
      <w:r w:rsidR="00105EC0">
        <w:rPr>
          <w:rFonts w:ascii="Calibri" w:hAnsi="Calibri"/>
          <w:sz w:val="22"/>
          <w:szCs w:val="22"/>
        </w:rPr>
        <w:t>6,-</w:t>
      </w:r>
      <w:proofErr w:type="gramEnd"/>
      <w:r w:rsidR="00105EC0">
        <w:rPr>
          <w:rFonts w:ascii="Calibri" w:hAnsi="Calibri"/>
          <w:sz w:val="22"/>
          <w:szCs w:val="22"/>
        </w:rPr>
        <w:t>6), B (9,-1), C (6,-1), X</w:t>
      </w:r>
      <w:r w:rsidR="008C42D6">
        <w:rPr>
          <w:rFonts w:ascii="Calibri" w:hAnsi="Calibri"/>
          <w:sz w:val="22"/>
          <w:szCs w:val="22"/>
        </w:rPr>
        <w:t xml:space="preserve"> </w:t>
      </w:r>
      <w:r w:rsidR="00105EC0">
        <w:rPr>
          <w:rFonts w:ascii="Calibri" w:hAnsi="Calibri"/>
          <w:sz w:val="22"/>
          <w:szCs w:val="22"/>
        </w:rPr>
        <w:t>(2, 6), Y</w:t>
      </w:r>
      <w:r w:rsidR="008C42D6">
        <w:rPr>
          <w:rFonts w:ascii="Calibri" w:hAnsi="Calibri"/>
          <w:sz w:val="22"/>
          <w:szCs w:val="22"/>
        </w:rPr>
        <w:t xml:space="preserve"> </w:t>
      </w:r>
      <w:r w:rsidR="00105EC0">
        <w:rPr>
          <w:rFonts w:ascii="Calibri" w:hAnsi="Calibri"/>
          <w:sz w:val="22"/>
          <w:szCs w:val="22"/>
        </w:rPr>
        <w:t>(5, 1), and Z</w:t>
      </w:r>
      <w:r w:rsidR="008C42D6">
        <w:rPr>
          <w:rFonts w:ascii="Calibri" w:hAnsi="Calibri"/>
          <w:sz w:val="22"/>
          <w:szCs w:val="22"/>
        </w:rPr>
        <w:t xml:space="preserve"> </w:t>
      </w:r>
      <w:r w:rsidR="00105EC0">
        <w:rPr>
          <w:rFonts w:ascii="Calibri" w:hAnsi="Calibri"/>
          <w:sz w:val="22"/>
          <w:szCs w:val="22"/>
        </w:rPr>
        <w:t>(2, 1</w:t>
      </w:r>
      <w:r w:rsidRPr="009C02A8">
        <w:rPr>
          <w:rFonts w:ascii="Calibri" w:hAnsi="Calibri"/>
          <w:sz w:val="22"/>
          <w:szCs w:val="22"/>
        </w:rPr>
        <w:t xml:space="preserve">). </w:t>
      </w:r>
      <w:r w:rsidRPr="009C02A8">
        <w:rPr>
          <w:rFonts w:ascii="Calibri" w:hAnsi="Calibri"/>
          <w:sz w:val="22"/>
          <w:szCs w:val="22"/>
        </w:rPr>
        <w:br/>
        <w:t>Draw the new triangle after each transforma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5256"/>
      </w:tblGrid>
      <w:tr w:rsidR="00F04BAD" w:rsidRPr="009C02A8" w14:paraId="35A14A3F" w14:textId="77777777" w:rsidTr="00F04BAD">
        <w:trPr>
          <w:trHeight w:val="1169"/>
        </w:trPr>
        <w:tc>
          <w:tcPr>
            <w:tcW w:w="4788" w:type="dxa"/>
          </w:tcPr>
          <w:p w14:paraId="1D4E1284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a) Translate ∆ABC to the left 4 units.  </w:t>
            </w:r>
          </w:p>
          <w:p w14:paraId="572922BA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Give the new coordinates:</w:t>
            </w:r>
          </w:p>
          <w:p w14:paraId="60260C11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A’ = _________, B’ = _________, C’ = _________</w:t>
            </w:r>
          </w:p>
        </w:tc>
        <w:tc>
          <w:tcPr>
            <w:tcW w:w="4788" w:type="dxa"/>
            <w:vMerge w:val="restart"/>
          </w:tcPr>
          <w:p w14:paraId="2EA9C17E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4170C608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anchor distT="0" distB="0" distL="114300" distR="114300" simplePos="0" relativeHeight="251659264" behindDoc="1" locked="0" layoutInCell="1" allowOverlap="1" wp14:anchorId="52173D12" wp14:editId="608EC81C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-171450</wp:posOffset>
                  </wp:positionV>
                  <wp:extent cx="3200400" cy="3200400"/>
                  <wp:effectExtent l="0" t="0" r="0" b="0"/>
                  <wp:wrapTight wrapText="bothSides">
                    <wp:wrapPolygon edited="0">
                      <wp:start x="9643" y="1029"/>
                      <wp:lineTo x="3343" y="2314"/>
                      <wp:lineTo x="2314" y="2571"/>
                      <wp:lineTo x="2314" y="19157"/>
                      <wp:lineTo x="19029" y="19157"/>
                      <wp:lineTo x="19286" y="13629"/>
                      <wp:lineTo x="20314" y="11571"/>
                      <wp:lineTo x="19929" y="10671"/>
                      <wp:lineTo x="19157" y="9514"/>
                      <wp:lineTo x="19414" y="2571"/>
                      <wp:lineTo x="10414" y="1029"/>
                      <wp:lineTo x="9643" y="1029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0400" cy="320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1E69F0C8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6146F442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7A156C61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22EBAE5D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468CF9A1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29517925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F04BAD" w:rsidRPr="009C02A8" w14:paraId="6601982B" w14:textId="77777777" w:rsidTr="00F04BAD">
        <w:trPr>
          <w:trHeight w:val="1529"/>
        </w:trPr>
        <w:tc>
          <w:tcPr>
            <w:tcW w:w="4788" w:type="dxa"/>
          </w:tcPr>
          <w:p w14:paraId="07AA2982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b) Rotate this triangle 180°.  </w:t>
            </w:r>
          </w:p>
          <w:p w14:paraId="260712CE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</w:t>
            </w:r>
            <w:r w:rsidRPr="009C02A8">
              <w:rPr>
                <w:rFonts w:ascii="Calibri" w:hAnsi="Calibri"/>
                <w:position w:val="-14"/>
                <w:sz w:val="22"/>
                <w:szCs w:val="22"/>
              </w:rPr>
              <w:object w:dxaOrig="1740" w:dyaOrig="400" w14:anchorId="376E4B5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pt;height:20pt" o:ole="">
                  <v:imagedata r:id="rId9" o:title=""/>
                </v:shape>
                <o:OLEObject Type="Embed" ProgID="Equation.DSMT4" ShapeID="_x0000_i1025" DrawAspect="Content" ObjectID="_1567833082" r:id="rId10"/>
              </w:object>
            </w:r>
          </w:p>
          <w:p w14:paraId="7869339C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Give the new coordinates:</w:t>
            </w:r>
          </w:p>
          <w:p w14:paraId="76EDF283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br/>
              <w:t xml:space="preserve">A’ = _________, B’ = _________, C’ = _________  </w:t>
            </w:r>
          </w:p>
        </w:tc>
        <w:tc>
          <w:tcPr>
            <w:tcW w:w="4788" w:type="dxa"/>
            <w:vMerge/>
          </w:tcPr>
          <w:p w14:paraId="217D7BC2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F04BAD" w:rsidRPr="009C02A8" w14:paraId="215E5D7B" w14:textId="77777777" w:rsidTr="00F04BAD">
        <w:trPr>
          <w:trHeight w:val="1151"/>
        </w:trPr>
        <w:tc>
          <w:tcPr>
            <w:tcW w:w="4788" w:type="dxa"/>
          </w:tcPr>
          <w:p w14:paraId="66378987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c) Reflect the new triangle over the y-axis.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Give the new coordinates:</w:t>
            </w:r>
          </w:p>
          <w:p w14:paraId="7BA3ED0F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A’ = _________, B’ = _________, C’ = _________</w:t>
            </w:r>
          </w:p>
        </w:tc>
        <w:tc>
          <w:tcPr>
            <w:tcW w:w="4788" w:type="dxa"/>
            <w:vMerge/>
          </w:tcPr>
          <w:p w14:paraId="5ACA63AA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F04BAD" w:rsidRPr="009C02A8" w14:paraId="4C46C598" w14:textId="77777777" w:rsidTr="00F04BAD">
        <w:trPr>
          <w:trHeight w:val="1133"/>
        </w:trPr>
        <w:tc>
          <w:tcPr>
            <w:tcW w:w="4788" w:type="dxa"/>
          </w:tcPr>
          <w:p w14:paraId="3C3500AA" w14:textId="442817FB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d) Finish this sentence: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Be</w:t>
            </w:r>
            <w:r w:rsidR="008C42D6">
              <w:rPr>
                <w:rFonts w:ascii="Calibri" w:hAnsi="Calibri"/>
                <w:sz w:val="22"/>
                <w:szCs w:val="22"/>
              </w:rPr>
              <w:t>cause these transformations map</w:t>
            </w:r>
            <w:r w:rsidRPr="009C02A8">
              <w:rPr>
                <w:rFonts w:ascii="Calibri" w:hAnsi="Calibri"/>
                <w:sz w:val="22"/>
                <w:szCs w:val="22"/>
              </w:rPr>
              <w:t xml:space="preserve"> ∆ABC onto ∆XYZ, I know that….. </w:t>
            </w:r>
          </w:p>
          <w:p w14:paraId="58675073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788" w:type="dxa"/>
            <w:vMerge/>
          </w:tcPr>
          <w:p w14:paraId="0E862BB0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575C8560" w14:textId="77777777" w:rsidR="00F04BAD" w:rsidRPr="009C02A8" w:rsidRDefault="00F04BAD" w:rsidP="00F04BAD">
      <w:pPr>
        <w:rPr>
          <w:rFonts w:ascii="Calibri" w:hAnsi="Calibri"/>
          <w:b/>
          <w:sz w:val="22"/>
          <w:szCs w:val="22"/>
        </w:rPr>
      </w:pPr>
    </w:p>
    <w:p w14:paraId="41294480" w14:textId="6951F9E9" w:rsidR="00F04BAD" w:rsidRPr="009C02A8" w:rsidRDefault="00F04BAD" w:rsidP="00F04BAD">
      <w:pPr>
        <w:pStyle w:val="ListParagraph"/>
        <w:numPr>
          <w:ilvl w:val="0"/>
          <w:numId w:val="8"/>
        </w:numPr>
        <w:rPr>
          <w:rFonts w:ascii="Calibri" w:hAnsi="Calibri"/>
          <w:sz w:val="22"/>
          <w:szCs w:val="22"/>
        </w:rPr>
      </w:pPr>
      <w:r w:rsidRPr="009C02A8">
        <w:rPr>
          <w:rFonts w:ascii="Calibri" w:hAnsi="Calibri"/>
          <w:sz w:val="22"/>
          <w:szCs w:val="22"/>
        </w:rPr>
        <w:t xml:space="preserve">Show that the triangles are similar by completing the transformations that map ∆ABC onto ∆XYZ. </w:t>
      </w:r>
      <w:r w:rsidRPr="009C02A8">
        <w:rPr>
          <w:rFonts w:ascii="Calibri" w:hAnsi="Calibri"/>
          <w:sz w:val="22"/>
          <w:szCs w:val="22"/>
        </w:rPr>
        <w:br/>
        <w:t>Label the p</w:t>
      </w:r>
      <w:r w:rsidR="00105EC0">
        <w:rPr>
          <w:rFonts w:ascii="Calibri" w:hAnsi="Calibri"/>
          <w:sz w:val="22"/>
          <w:szCs w:val="22"/>
        </w:rPr>
        <w:t xml:space="preserve">oints on the graph: A (-8,-2), </w:t>
      </w:r>
      <w:r w:rsidRPr="009C02A8">
        <w:rPr>
          <w:rFonts w:ascii="Calibri" w:hAnsi="Calibri"/>
          <w:sz w:val="22"/>
          <w:szCs w:val="22"/>
        </w:rPr>
        <w:t>B (-6,-6), C (-3,-1), X (4,4), Y (8,12), and Z (14,2)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4945"/>
      </w:tblGrid>
      <w:tr w:rsidR="00F04BAD" w:rsidRPr="009C02A8" w14:paraId="2702B8BF" w14:textId="77777777" w:rsidTr="00F04BAD">
        <w:tc>
          <w:tcPr>
            <w:tcW w:w="4788" w:type="dxa"/>
          </w:tcPr>
          <w:p w14:paraId="6735B42B" w14:textId="0A1BF99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a) Reflect ∆ABC over the x-axis.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The new coordinates are:</w:t>
            </w:r>
          </w:p>
          <w:p w14:paraId="124DD560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4EFF9219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A’ = _________, B’ = _________, C’ = _________</w:t>
            </w:r>
          </w:p>
          <w:p w14:paraId="3D94BB33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788" w:type="dxa"/>
            <w:vMerge w:val="restart"/>
          </w:tcPr>
          <w:p w14:paraId="0DDE5F82" w14:textId="6E42C894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1315D4D9" wp14:editId="0EB37668">
                  <wp:extent cx="3003446" cy="300344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3821" cy="30038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04BAD" w:rsidRPr="009C02A8" w14:paraId="1F9B3158" w14:textId="77777777" w:rsidTr="00F04BAD">
        <w:tc>
          <w:tcPr>
            <w:tcW w:w="4788" w:type="dxa"/>
          </w:tcPr>
          <w:p w14:paraId="2E764BE8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>b) Translate this new triangle to the right 10 units. The new coordinates are:</w:t>
            </w:r>
          </w:p>
          <w:p w14:paraId="0B4AD8EE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  <w:p w14:paraId="5170C72D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   A’ = _________, B’ = _________, C’ = _________</w:t>
            </w:r>
          </w:p>
          <w:p w14:paraId="6E95E356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788" w:type="dxa"/>
            <w:vMerge/>
          </w:tcPr>
          <w:p w14:paraId="073F39DB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F04BAD" w:rsidRPr="009C02A8" w14:paraId="7F26B83D" w14:textId="77777777" w:rsidTr="00F04BAD">
        <w:tc>
          <w:tcPr>
            <w:tcW w:w="4788" w:type="dxa"/>
          </w:tcPr>
          <w:p w14:paraId="1FC0CBF2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>c) Dilate the newest figure you have drawn with a center at the origin and show that the points are collinear. Then find the scale factor:</w:t>
            </w:r>
          </w:p>
          <w:p w14:paraId="425CC7A0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Scale Factor: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</w:r>
          </w:p>
        </w:tc>
        <w:tc>
          <w:tcPr>
            <w:tcW w:w="4788" w:type="dxa"/>
            <w:vMerge/>
          </w:tcPr>
          <w:p w14:paraId="7C630E40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  <w:tr w:rsidR="00F04BAD" w:rsidRPr="009C02A8" w14:paraId="733D75C7" w14:textId="77777777" w:rsidTr="00F04BAD">
        <w:trPr>
          <w:trHeight w:val="1322"/>
        </w:trPr>
        <w:tc>
          <w:tcPr>
            <w:tcW w:w="4788" w:type="dxa"/>
          </w:tcPr>
          <w:p w14:paraId="0B76FA45" w14:textId="3DD5B51F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d) Finish this sentence: </w:t>
            </w:r>
            <w:r w:rsidRPr="009C02A8">
              <w:rPr>
                <w:rFonts w:ascii="Calibri" w:hAnsi="Calibri"/>
                <w:sz w:val="22"/>
                <w:szCs w:val="22"/>
              </w:rPr>
              <w:br/>
              <w:t>Bec</w:t>
            </w:r>
            <w:r w:rsidR="008C42D6">
              <w:rPr>
                <w:rFonts w:ascii="Calibri" w:hAnsi="Calibri"/>
                <w:sz w:val="22"/>
                <w:szCs w:val="22"/>
              </w:rPr>
              <w:t xml:space="preserve">ause these transformations map </w:t>
            </w:r>
            <w:r w:rsidRPr="009C02A8">
              <w:rPr>
                <w:rFonts w:ascii="Calibri" w:hAnsi="Calibri"/>
                <w:sz w:val="22"/>
                <w:szCs w:val="22"/>
              </w:rPr>
              <w:t xml:space="preserve">∆ABC onto ∆XYZ, I know that….. </w:t>
            </w:r>
          </w:p>
          <w:p w14:paraId="6E6BD127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788" w:type="dxa"/>
            <w:vMerge/>
          </w:tcPr>
          <w:p w14:paraId="3943A5D4" w14:textId="77777777" w:rsidR="00F04BAD" w:rsidRPr="009C02A8" w:rsidRDefault="00F04BAD" w:rsidP="00F04BAD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609FBB94" w14:textId="77777777" w:rsidR="00F04BAD" w:rsidRPr="009C02A8" w:rsidRDefault="00F04BAD" w:rsidP="00F04BAD">
      <w:pPr>
        <w:rPr>
          <w:rFonts w:ascii="Calibri" w:hAnsi="Calibri"/>
          <w:b/>
          <w:sz w:val="22"/>
          <w:szCs w:val="22"/>
        </w:rPr>
      </w:pPr>
    </w:p>
    <w:p w14:paraId="194F2B0C" w14:textId="77777777" w:rsidR="00F04BAD" w:rsidRPr="009C02A8" w:rsidRDefault="00F04BAD" w:rsidP="00F04BAD">
      <w:pPr>
        <w:rPr>
          <w:rFonts w:ascii="Calibri" w:hAnsi="Calibri"/>
          <w:b/>
          <w:sz w:val="22"/>
          <w:szCs w:val="22"/>
        </w:rPr>
      </w:pPr>
    </w:p>
    <w:p w14:paraId="0109DD30" w14:textId="77777777" w:rsidR="00F04BAD" w:rsidRPr="009C02A8" w:rsidRDefault="00F04BAD" w:rsidP="00F04BAD">
      <w:pPr>
        <w:rPr>
          <w:rFonts w:ascii="Calibri" w:hAnsi="Calibri"/>
          <w:b/>
          <w:sz w:val="22"/>
          <w:szCs w:val="22"/>
        </w:rPr>
      </w:pPr>
    </w:p>
    <w:p w14:paraId="06B34F17" w14:textId="77777777" w:rsidR="000D114D" w:rsidRPr="009C02A8" w:rsidRDefault="000D114D" w:rsidP="000D114D">
      <w:pPr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b/>
          <w:sz w:val="22"/>
          <w:szCs w:val="22"/>
        </w:rPr>
        <w:lastRenderedPageBreak/>
        <w:t xml:space="preserve">Review Problems: </w:t>
      </w:r>
    </w:p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8"/>
        <w:gridCol w:w="4806"/>
        <w:gridCol w:w="414"/>
        <w:gridCol w:w="4860"/>
      </w:tblGrid>
      <w:tr w:rsidR="000D114D" w:rsidRPr="009C02A8" w14:paraId="477730F2" w14:textId="77777777" w:rsidTr="00F04BAD">
        <w:trPr>
          <w:trHeight w:val="101"/>
        </w:trPr>
        <w:tc>
          <w:tcPr>
            <w:tcW w:w="468" w:type="dxa"/>
          </w:tcPr>
          <w:p w14:paraId="1D6461D7" w14:textId="77777777" w:rsidR="000D114D" w:rsidRPr="009C02A8" w:rsidRDefault="000D114D" w:rsidP="00F04BAD">
            <w:pPr>
              <w:pStyle w:val="ListParagraph"/>
              <w:numPr>
                <w:ilvl w:val="0"/>
                <w:numId w:val="8"/>
              </w:num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06" w:type="dxa"/>
          </w:tcPr>
          <w:p w14:paraId="46A87442" w14:textId="604449A8" w:rsidR="000D114D" w:rsidRPr="009C02A8" w:rsidRDefault="00F04BAD" w:rsidP="00F04BAD">
            <w:pPr>
              <w:rPr>
                <w:rFonts w:ascii="Calibri" w:hAnsi="Calibri" w:cs="Times New Roman"/>
                <w:noProof/>
                <w:sz w:val="22"/>
                <w:szCs w:val="22"/>
                <w:lang w:eastAsia="en-US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Draw the dilated image with </w:t>
            </w:r>
            <w:r w:rsidRPr="009C02A8">
              <w:rPr>
                <w:rFonts w:ascii="Calibri" w:hAnsi="Calibri" w:cs="Times New Roman"/>
                <w:sz w:val="22"/>
                <w:szCs w:val="22"/>
              </w:rPr>
              <w:t xml:space="preserve">Center </w:t>
            </w:r>
            <m:oMath>
              <m:r>
                <w:rPr>
                  <w:rFonts w:ascii="Cambria Math" w:hAnsi="Cambria Math" w:cs="Times New Roman"/>
                  <w:sz w:val="22"/>
                  <w:szCs w:val="22"/>
                </w:rPr>
                <m:t>(3,5)</m:t>
              </m:r>
            </m:oMath>
            <w:r w:rsidRPr="009C02A8">
              <w:rPr>
                <w:rFonts w:ascii="Calibri" w:hAnsi="Calibri" w:cs="Times New Roman"/>
                <w:sz w:val="22"/>
                <w:szCs w:val="22"/>
              </w:rPr>
              <w:t xml:space="preserve">; scale fact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2</m:t>
                  </m:r>
                </m:den>
              </m:f>
            </m:oMath>
            <w:r w:rsidRPr="009C02A8">
              <w:rPr>
                <w:rFonts w:ascii="Calibri" w:hAnsi="Calibri" w:cs="Times New Roman"/>
                <w:noProof/>
                <w:sz w:val="22"/>
                <w:szCs w:val="22"/>
                <w:lang w:eastAsia="en-US"/>
              </w:rPr>
              <w:t xml:space="preserve"> </w:t>
            </w:r>
          </w:p>
          <w:p w14:paraId="2F0A297B" w14:textId="1FB06970" w:rsidR="00F04BAD" w:rsidRPr="009C02A8" w:rsidRDefault="00F04BAD" w:rsidP="00F04BAD">
            <w:pPr>
              <w:rPr>
                <w:rFonts w:ascii="Calibri" w:hAnsi="Calibri" w:cs="Times New Roman"/>
                <w:sz w:val="22"/>
                <w:szCs w:val="22"/>
              </w:rPr>
            </w:pPr>
            <w:r w:rsidRPr="009C02A8">
              <w:rPr>
                <w:rFonts w:ascii="Calibri" w:hAnsi="Calibri" w:cs="Times New Roman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1249AE1" wp14:editId="25711CC3">
                  <wp:extent cx="2036680" cy="17240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283" t="3665" r="5235" b="21437"/>
                          <a:stretch/>
                        </pic:blipFill>
                        <pic:spPr bwMode="auto">
                          <a:xfrm>
                            <a:off x="0" y="0"/>
                            <a:ext cx="2045885" cy="1731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4" w:type="dxa"/>
          </w:tcPr>
          <w:p w14:paraId="33E62C40" w14:textId="77777777" w:rsidR="000D114D" w:rsidRPr="009C02A8" w:rsidRDefault="000D114D" w:rsidP="00F04BAD">
            <w:pPr>
              <w:pStyle w:val="ListParagraph"/>
              <w:numPr>
                <w:ilvl w:val="0"/>
                <w:numId w:val="8"/>
              </w:num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60" w:type="dxa"/>
          </w:tcPr>
          <w:p w14:paraId="064E3BE6" w14:textId="77777777" w:rsidR="00F04BAD" w:rsidRPr="009C02A8" w:rsidRDefault="00F04BAD" w:rsidP="00F04BAD">
            <w:pPr>
              <w:autoSpaceDE w:val="0"/>
              <w:autoSpaceDN w:val="0"/>
              <w:adjustRightInd w:val="0"/>
              <w:rPr>
                <w:rFonts w:ascii="Calibri" w:hAnsi="Calibri" w:cs="Times New Roman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 xml:space="preserve">Draw the dilated image with </w:t>
            </w:r>
            <w:r w:rsidRPr="009C02A8">
              <w:rPr>
                <w:rFonts w:ascii="Calibri" w:hAnsi="Calibri" w:cs="Times New Roman"/>
                <w:sz w:val="22"/>
                <w:szCs w:val="22"/>
              </w:rPr>
              <w:t xml:space="preserve">Center </w:t>
            </w:r>
            <m:oMath>
              <m:r>
                <w:rPr>
                  <w:rFonts w:ascii="Cambria Math" w:hAnsi="Cambria Math" w:cs="Times New Roman"/>
                  <w:sz w:val="22"/>
                  <w:szCs w:val="22"/>
                </w:rPr>
                <m:t>(0,0)</m:t>
              </m:r>
            </m:oMath>
            <w:r w:rsidRPr="009C02A8">
              <w:rPr>
                <w:rFonts w:ascii="Calibri" w:hAnsi="Calibri" w:cs="Times New Roman"/>
                <w:sz w:val="22"/>
                <w:szCs w:val="22"/>
              </w:rPr>
              <w:t xml:space="preserve">; scale factor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2"/>
                      <w:szCs w:val="22"/>
                    </w:rPr>
                    <m:t>3</m:t>
                  </m:r>
                </m:den>
              </m:f>
            </m:oMath>
          </w:p>
          <w:p w14:paraId="203C618D" w14:textId="4155CEB0" w:rsidR="000D114D" w:rsidRPr="008C42D6" w:rsidRDefault="00F04BAD" w:rsidP="008C42D6">
            <w:pPr>
              <w:autoSpaceDE w:val="0"/>
              <w:autoSpaceDN w:val="0"/>
              <w:adjustRightInd w:val="0"/>
              <w:rPr>
                <w:rFonts w:ascii="Calibri" w:hAnsi="Calibri" w:cs="Times New Roman"/>
                <w:sz w:val="22"/>
                <w:szCs w:val="22"/>
              </w:rPr>
            </w:pPr>
            <w:r w:rsidRPr="009C02A8">
              <w:rPr>
                <w:rFonts w:ascii="Calibri" w:hAnsi="Calibri" w:cs="Times New Roman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3A5C14E5" wp14:editId="2D3D368B">
                  <wp:extent cx="1889258" cy="1866900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806" t="3664" r="4711" b="8900"/>
                          <a:stretch/>
                        </pic:blipFill>
                        <pic:spPr bwMode="auto">
                          <a:xfrm>
                            <a:off x="0" y="0"/>
                            <a:ext cx="1896519" cy="1874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D114D" w:rsidRPr="009C02A8" w14:paraId="6113A2FB" w14:textId="77777777" w:rsidTr="00F04BAD">
        <w:trPr>
          <w:trHeight w:val="101"/>
        </w:trPr>
        <w:tc>
          <w:tcPr>
            <w:tcW w:w="468" w:type="dxa"/>
          </w:tcPr>
          <w:p w14:paraId="27EDE2E0" w14:textId="77777777" w:rsidR="000D114D" w:rsidRPr="009C02A8" w:rsidRDefault="000D114D" w:rsidP="00F04BAD">
            <w:pPr>
              <w:pStyle w:val="ListParagraph"/>
              <w:numPr>
                <w:ilvl w:val="0"/>
                <w:numId w:val="8"/>
              </w:num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06" w:type="dxa"/>
          </w:tcPr>
          <w:p w14:paraId="70223E28" w14:textId="538DFE77" w:rsidR="00640DBD" w:rsidRPr="00582CE3" w:rsidRDefault="008C42D6" w:rsidP="00640DBD">
            <w:pPr>
              <w:autoSpaceDE w:val="0"/>
              <w:autoSpaceDN w:val="0"/>
              <w:adjustRightInd w:val="0"/>
              <w:rPr>
                <w:rFonts w:ascii="Calibri" w:eastAsia="Euclid Extra" w:hAnsi="Calibri" w:cs="Times New Roman"/>
                <w:b/>
                <w:sz w:val="22"/>
                <w:szCs w:val="22"/>
              </w:rPr>
            </w:pPr>
            <w:r>
              <w:rPr>
                <w:rFonts w:ascii="Calibri" w:hAnsi="Calibri" w:cs="Times New Roman"/>
                <w:sz w:val="22"/>
                <w:szCs w:val="22"/>
              </w:rPr>
              <w:t>Solve for x</w:t>
            </w:r>
            <w:r w:rsidR="00640DBD">
              <w:rPr>
                <w:rFonts w:ascii="Calibri" w:hAnsi="Calibri" w:cs="Times New Roman"/>
                <w:sz w:val="22"/>
                <w:szCs w:val="22"/>
              </w:rPr>
              <w:t>.</w:t>
            </w:r>
          </w:p>
          <w:p w14:paraId="71FDF602" w14:textId="0967FF90" w:rsidR="00A47FEB" w:rsidRPr="009C02A8" w:rsidRDefault="000328B2" w:rsidP="009C02A8">
            <w:pPr>
              <w:autoSpaceDE w:val="0"/>
              <w:autoSpaceDN w:val="0"/>
              <w:adjustRightInd w:val="0"/>
              <w:rPr>
                <w:rFonts w:ascii="Calibri" w:eastAsia="Euclid Extra" w:hAnsi="Calibri" w:cs="Times New Roman"/>
                <w:b/>
                <w:sz w:val="22"/>
                <w:szCs w:val="22"/>
              </w:rPr>
            </w:pPr>
            <w:r>
              <w:rPr>
                <w:rFonts w:ascii="Calibri" w:eastAsia="Euclid Extra" w:hAnsi="Calibri" w:cs="Times New Roman"/>
                <w:b/>
                <w:noProof/>
                <w:sz w:val="22"/>
                <w:szCs w:val="22"/>
                <w:lang w:eastAsia="en-US"/>
              </w:rPr>
              <w:drawing>
                <wp:anchor distT="0" distB="0" distL="114300" distR="114300" simplePos="0" relativeHeight="251655680" behindDoc="1" locked="0" layoutInCell="1" allowOverlap="1" wp14:anchorId="131866F7" wp14:editId="2448D128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12700</wp:posOffset>
                  </wp:positionV>
                  <wp:extent cx="787400" cy="916940"/>
                  <wp:effectExtent l="0" t="0" r="0" b="0"/>
                  <wp:wrapTight wrapText="bothSides">
                    <wp:wrapPolygon edited="0">
                      <wp:start x="0" y="0"/>
                      <wp:lineTo x="0" y="20942"/>
                      <wp:lineTo x="20903" y="20942"/>
                      <wp:lineTo x="20903" y="0"/>
                      <wp:lineTo x="0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7400" cy="9169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13E70391" w14:textId="77777777" w:rsidR="000D114D" w:rsidRDefault="000D114D" w:rsidP="00A47FEB">
            <w:pPr>
              <w:rPr>
                <w:rFonts w:ascii="Calibri" w:hAnsi="Calibri"/>
                <w:sz w:val="22"/>
                <w:szCs w:val="22"/>
              </w:rPr>
            </w:pPr>
          </w:p>
          <w:p w14:paraId="20808C0C" w14:textId="77777777" w:rsidR="008C42D6" w:rsidRDefault="008C42D6" w:rsidP="00A47FEB">
            <w:pPr>
              <w:rPr>
                <w:rFonts w:ascii="Calibri" w:hAnsi="Calibri"/>
                <w:sz w:val="22"/>
                <w:szCs w:val="22"/>
              </w:rPr>
            </w:pPr>
          </w:p>
          <w:p w14:paraId="7971F16F" w14:textId="77777777" w:rsidR="008C42D6" w:rsidRDefault="008C42D6" w:rsidP="00A47FEB">
            <w:pPr>
              <w:rPr>
                <w:rFonts w:ascii="Calibri" w:hAnsi="Calibri"/>
                <w:sz w:val="22"/>
                <w:szCs w:val="22"/>
              </w:rPr>
            </w:pPr>
          </w:p>
          <w:p w14:paraId="6C2563B8" w14:textId="4D6D3BDD" w:rsidR="008C42D6" w:rsidRPr="009C02A8" w:rsidRDefault="008C42D6" w:rsidP="00A47FEB">
            <w:p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14" w:type="dxa"/>
          </w:tcPr>
          <w:p w14:paraId="716F7A75" w14:textId="77777777" w:rsidR="000D114D" w:rsidRPr="009C02A8" w:rsidRDefault="000D114D" w:rsidP="00F04BAD">
            <w:pPr>
              <w:pStyle w:val="ListParagraph"/>
              <w:numPr>
                <w:ilvl w:val="0"/>
                <w:numId w:val="8"/>
              </w:numPr>
              <w:rPr>
                <w:rFonts w:ascii="Calibri" w:hAnsi="Calibri"/>
                <w:sz w:val="22"/>
                <w:szCs w:val="22"/>
              </w:rPr>
            </w:pPr>
          </w:p>
        </w:tc>
        <w:tc>
          <w:tcPr>
            <w:tcW w:w="4860" w:type="dxa"/>
          </w:tcPr>
          <w:p w14:paraId="5E473765" w14:textId="02288128" w:rsidR="000D114D" w:rsidRPr="009C02A8" w:rsidRDefault="00A47FEB" w:rsidP="00F04BAD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/>
                <w:sz w:val="22"/>
                <w:szCs w:val="22"/>
              </w:rPr>
              <w:t>Given the parallelogram, solve for b:</w:t>
            </w:r>
          </w:p>
          <w:p w14:paraId="3E21EF1D" w14:textId="66EF7A66" w:rsidR="00A47FEB" w:rsidRPr="009C02A8" w:rsidRDefault="008C42D6" w:rsidP="00A47FEB">
            <w:pPr>
              <w:rPr>
                <w:rFonts w:ascii="Calibri" w:hAnsi="Calibri"/>
                <w:sz w:val="22"/>
                <w:szCs w:val="22"/>
              </w:rPr>
            </w:pPr>
            <w:r w:rsidRPr="009C02A8">
              <w:rPr>
                <w:rFonts w:ascii="Calibri" w:hAnsi="Calibri" w:cs="Times New Roman"/>
                <w:noProof/>
                <w:sz w:val="22"/>
                <w:szCs w:val="22"/>
                <w:lang w:eastAsia="en-US"/>
              </w:rPr>
              <w:drawing>
                <wp:anchor distT="0" distB="0" distL="114300" distR="114300" simplePos="0" relativeHeight="251659776" behindDoc="1" locked="0" layoutInCell="1" allowOverlap="1" wp14:anchorId="1A201113" wp14:editId="2C52239C">
                  <wp:simplePos x="0" y="0"/>
                  <wp:positionH relativeFrom="column">
                    <wp:posOffset>-68580</wp:posOffset>
                  </wp:positionH>
                  <wp:positionV relativeFrom="paragraph">
                    <wp:posOffset>130810</wp:posOffset>
                  </wp:positionV>
                  <wp:extent cx="2098554" cy="712381"/>
                  <wp:effectExtent l="0" t="0" r="0" b="0"/>
                  <wp:wrapTight wrapText="bothSides">
                    <wp:wrapPolygon edited="0">
                      <wp:start x="0" y="0"/>
                      <wp:lineTo x="0" y="20810"/>
                      <wp:lineTo x="21443" y="20810"/>
                      <wp:lineTo x="21443" y="0"/>
                      <wp:lineTo x="0" y="0"/>
                    </wp:wrapPolygon>
                  </wp:wrapTight>
                  <wp:docPr id="3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8554" cy="7123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14:paraId="5CB9DB01" w14:textId="729E7103" w:rsidR="00A47FEB" w:rsidRPr="009C02A8" w:rsidRDefault="00A47FEB" w:rsidP="00A47FEB">
            <w:pPr>
              <w:rPr>
                <w:rFonts w:ascii="Calibri" w:hAnsi="Calibri"/>
                <w:sz w:val="22"/>
                <w:szCs w:val="22"/>
              </w:rPr>
            </w:pPr>
          </w:p>
        </w:tc>
      </w:tr>
    </w:tbl>
    <w:p w14:paraId="4BBE2DF8" w14:textId="77777777" w:rsidR="000328B2" w:rsidRPr="009C02A8" w:rsidRDefault="000328B2" w:rsidP="000D114D">
      <w:pPr>
        <w:rPr>
          <w:rFonts w:ascii="Calibri" w:hAnsi="Calibri"/>
          <w:b/>
          <w:sz w:val="22"/>
          <w:szCs w:val="22"/>
        </w:rPr>
      </w:pPr>
    </w:p>
    <w:p w14:paraId="135293D7" w14:textId="77777777" w:rsidR="000D114D" w:rsidRPr="009C02A8" w:rsidRDefault="000D114D" w:rsidP="000D114D">
      <w:pPr>
        <w:rPr>
          <w:rFonts w:ascii="Calibri" w:hAnsi="Calibri"/>
          <w:b/>
          <w:sz w:val="22"/>
          <w:szCs w:val="22"/>
        </w:rPr>
      </w:pPr>
      <w:r w:rsidRPr="009C02A8">
        <w:rPr>
          <w:rFonts w:ascii="Calibri" w:hAnsi="Calibri"/>
          <w:b/>
          <w:sz w:val="22"/>
          <w:szCs w:val="22"/>
        </w:rPr>
        <w:t xml:space="preserve">Extended Understanding: </w:t>
      </w:r>
    </w:p>
    <w:p w14:paraId="1AB2EC76" w14:textId="77777777" w:rsidR="00F04BAD" w:rsidRDefault="00F04BAD" w:rsidP="00F04BAD">
      <w:pPr>
        <w:pStyle w:val="ListParagraph"/>
        <w:numPr>
          <w:ilvl w:val="0"/>
          <w:numId w:val="8"/>
        </w:numPr>
        <w:rPr>
          <w:rFonts w:ascii="Calibri" w:hAnsi="Calibri"/>
          <w:sz w:val="22"/>
          <w:szCs w:val="22"/>
        </w:rPr>
      </w:pPr>
      <w:r w:rsidRPr="009C02A8">
        <w:rPr>
          <w:rFonts w:ascii="Calibri" w:hAnsi="Calibri"/>
          <w:noProof/>
          <w:sz w:val="22"/>
          <w:szCs w:val="22"/>
        </w:rPr>
        <w:t>Give</w:t>
      </w:r>
      <w:r w:rsidRPr="009C02A8">
        <w:rPr>
          <w:rFonts w:ascii="Calibri" w:hAnsi="Calibri"/>
          <w:sz w:val="22"/>
          <w:szCs w:val="22"/>
        </w:rPr>
        <w:t xml:space="preserve"> the similarity transformations that will map ∆ABC onto ∆XYZ.  </w:t>
      </w:r>
      <w:r w:rsidRPr="009C02A8">
        <w:rPr>
          <w:rFonts w:ascii="Calibri" w:hAnsi="Calibri"/>
          <w:sz w:val="22"/>
          <w:szCs w:val="22"/>
        </w:rPr>
        <w:br/>
        <w:t>A(3,-3), B(6,-1), C(5,-6), X(-1.5,2.5), Y(-3,3.5), Z(-2.5,1)</w:t>
      </w:r>
    </w:p>
    <w:p w14:paraId="5F423CE7" w14:textId="4F908B78" w:rsidR="00584936" w:rsidRPr="000328B2" w:rsidRDefault="00105EC0" w:rsidP="000328B2">
      <w:pPr>
        <w:rPr>
          <w:rFonts w:ascii="Calibri" w:hAnsi="Calibri"/>
          <w:sz w:val="22"/>
          <w:szCs w:val="22"/>
        </w:rPr>
      </w:pPr>
      <w:r w:rsidRPr="00582CE3">
        <w:rPr>
          <w:rFonts w:ascii="Calibri" w:hAnsi="Calibri"/>
          <w:noProof/>
          <w:sz w:val="22"/>
          <w:szCs w:val="22"/>
          <w:lang w:eastAsia="en-US"/>
        </w:rPr>
        <w:drawing>
          <wp:inline distT="0" distB="0" distL="0" distR="0" wp14:anchorId="2A0CB673" wp14:editId="42E451CC">
            <wp:extent cx="1824163" cy="183832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56" t="4730" r="5655" b="6514"/>
                    <a:stretch/>
                  </pic:blipFill>
                  <pic:spPr bwMode="auto">
                    <a:xfrm>
                      <a:off x="0" y="0"/>
                      <a:ext cx="1826363" cy="1840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26DF7F95" w14:textId="0B7FB134" w:rsidR="00F04BAD" w:rsidRPr="009C02A8" w:rsidRDefault="00F04BAD" w:rsidP="00F04BAD">
      <w:pPr>
        <w:pStyle w:val="ListParagraph"/>
        <w:numPr>
          <w:ilvl w:val="0"/>
          <w:numId w:val="8"/>
        </w:numPr>
        <w:rPr>
          <w:rFonts w:ascii="Calibri" w:hAnsi="Calibri"/>
          <w:sz w:val="22"/>
          <w:szCs w:val="22"/>
        </w:rPr>
      </w:pPr>
      <w:r w:rsidRPr="008C42D6">
        <w:rPr>
          <w:rFonts w:ascii="Calibri" w:hAnsi="Calibri"/>
          <w:b/>
          <w:sz w:val="22"/>
          <w:szCs w:val="22"/>
        </w:rPr>
        <w:t>Perform</w:t>
      </w:r>
      <w:r w:rsidRPr="009C02A8">
        <w:rPr>
          <w:rFonts w:ascii="Calibri" w:hAnsi="Calibri"/>
          <w:sz w:val="22"/>
          <w:szCs w:val="22"/>
        </w:rPr>
        <w:t xml:space="preserve"> the transformations and then </w:t>
      </w:r>
      <w:r w:rsidRPr="008C42D6">
        <w:rPr>
          <w:rFonts w:ascii="Calibri" w:hAnsi="Calibri"/>
          <w:b/>
          <w:sz w:val="22"/>
          <w:szCs w:val="22"/>
        </w:rPr>
        <w:t>state</w:t>
      </w:r>
      <w:r w:rsidRPr="009C02A8">
        <w:rPr>
          <w:rFonts w:ascii="Calibri" w:hAnsi="Calibri"/>
          <w:sz w:val="22"/>
          <w:szCs w:val="22"/>
        </w:rPr>
        <w:t xml:space="preserve"> whether the figures are congruent, similar, or neither</w:t>
      </w:r>
      <w:r w:rsidR="008C42D6">
        <w:rPr>
          <w:rFonts w:ascii="Calibri" w:hAnsi="Calibri"/>
          <w:sz w:val="22"/>
          <w:szCs w:val="22"/>
        </w:rPr>
        <w:t>.</w:t>
      </w:r>
    </w:p>
    <w:tbl>
      <w:tblPr>
        <w:tblStyle w:val="TableGrid"/>
        <w:tblW w:w="105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68"/>
        <w:gridCol w:w="3048"/>
        <w:gridCol w:w="462"/>
        <w:gridCol w:w="3054"/>
        <w:gridCol w:w="456"/>
        <w:gridCol w:w="3060"/>
      </w:tblGrid>
      <w:tr w:rsidR="009C02A8" w:rsidRPr="00582CE3" w14:paraId="40DA9545" w14:textId="77777777" w:rsidTr="00A91346">
        <w:tc>
          <w:tcPr>
            <w:tcW w:w="468" w:type="dxa"/>
          </w:tcPr>
          <w:p w14:paraId="4D35630A" w14:textId="77777777" w:rsidR="009C02A8" w:rsidRPr="00582CE3" w:rsidRDefault="009C02A8" w:rsidP="00A91346">
            <w:pPr>
              <w:pStyle w:val="ListParagraph"/>
              <w:tabs>
                <w:tab w:val="left" w:pos="270"/>
              </w:tabs>
              <w:ind w:left="0" w:right="-18"/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a)</w:t>
            </w:r>
          </w:p>
        </w:tc>
        <w:tc>
          <w:tcPr>
            <w:tcW w:w="3048" w:type="dxa"/>
          </w:tcPr>
          <w:p w14:paraId="14254F80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Reflect over the y-axis</w:t>
            </w:r>
          </w:p>
          <w:p w14:paraId="7667A54F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 xml:space="preserve">Rotate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180°</m:t>
              </m:r>
            </m:oMath>
          </w:p>
          <w:p w14:paraId="013DB04E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Translate 6 units right</w:t>
            </w:r>
          </w:p>
          <w:p w14:paraId="36A14354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1C9D6218" wp14:editId="49B59B39">
                  <wp:extent cx="1894514" cy="193357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8161" cy="1947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2" w:type="dxa"/>
          </w:tcPr>
          <w:p w14:paraId="63A0C0AF" w14:textId="77777777" w:rsidR="009C02A8" w:rsidRPr="00582CE3" w:rsidRDefault="009C02A8" w:rsidP="00A91346">
            <w:pPr>
              <w:pStyle w:val="ListParagraph"/>
              <w:tabs>
                <w:tab w:val="left" w:pos="270"/>
              </w:tabs>
              <w:ind w:left="0" w:right="-18"/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b)</w:t>
            </w:r>
          </w:p>
        </w:tc>
        <w:tc>
          <w:tcPr>
            <w:tcW w:w="3054" w:type="dxa"/>
          </w:tcPr>
          <w:p w14:paraId="290CF6B5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Reflect over the x-axis</w:t>
            </w:r>
          </w:p>
          <w:p w14:paraId="71613E44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Translate 4 units right</w:t>
            </w:r>
          </w:p>
          <w:p w14:paraId="3A9E9F9A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</w:p>
          <w:p w14:paraId="725DBC2C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22537C6A" wp14:editId="7AFBBEB4">
                  <wp:extent cx="1884709" cy="1986280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6149" cy="199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" w:type="dxa"/>
          </w:tcPr>
          <w:p w14:paraId="1108CD09" w14:textId="77777777" w:rsidR="009C02A8" w:rsidRPr="00582CE3" w:rsidRDefault="009C02A8" w:rsidP="00A91346">
            <w:pPr>
              <w:pStyle w:val="ListParagraph"/>
              <w:tabs>
                <w:tab w:val="left" w:pos="270"/>
              </w:tabs>
              <w:ind w:left="0" w:right="-18"/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>c)</w:t>
            </w:r>
          </w:p>
        </w:tc>
        <w:tc>
          <w:tcPr>
            <w:tcW w:w="3060" w:type="dxa"/>
          </w:tcPr>
          <w:p w14:paraId="54D9B128" w14:textId="77777777" w:rsidR="008C42D6" w:rsidRDefault="008C42D6" w:rsidP="00A91346">
            <w:pPr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 xml:space="preserve">Translate 2 units right and 3 down. </w:t>
            </w:r>
          </w:p>
          <w:p w14:paraId="5B1F1616" w14:textId="3E6E29B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sz w:val="22"/>
                <w:szCs w:val="22"/>
              </w:rPr>
              <w:t xml:space="preserve">Dilate (center at origin) with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k=2</m:t>
              </m:r>
            </m:oMath>
          </w:p>
          <w:p w14:paraId="529F35AA" w14:textId="77777777" w:rsidR="009C02A8" w:rsidRPr="00582CE3" w:rsidRDefault="009C02A8" w:rsidP="00A91346">
            <w:pPr>
              <w:rPr>
                <w:rFonts w:ascii="Calibri" w:hAnsi="Calibri"/>
                <w:sz w:val="22"/>
                <w:szCs w:val="22"/>
              </w:rPr>
            </w:pPr>
            <w:r w:rsidRPr="00582CE3">
              <w:rPr>
                <w:rFonts w:ascii="Calibri" w:hAnsi="Calibri"/>
                <w:noProof/>
                <w:sz w:val="22"/>
                <w:szCs w:val="22"/>
                <w:lang w:eastAsia="en-US"/>
              </w:rPr>
              <w:drawing>
                <wp:inline distT="0" distB="0" distL="0" distR="0" wp14:anchorId="516E3CCE" wp14:editId="2CF74516">
                  <wp:extent cx="1802765" cy="1824651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5520" cy="1837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9F55147" w14:textId="2F5D53AB" w:rsidR="00F04BAD" w:rsidRPr="009C02A8" w:rsidRDefault="00F04BAD" w:rsidP="00F04BAD">
      <w:pPr>
        <w:rPr>
          <w:rFonts w:ascii="Calibri" w:hAnsi="Calibri"/>
          <w:sz w:val="22"/>
          <w:szCs w:val="22"/>
        </w:rPr>
      </w:pPr>
    </w:p>
    <w:sectPr w:rsidR="00F04BAD" w:rsidRPr="009C02A8" w:rsidSect="00120580">
      <w:pgSz w:w="12240" w:h="15840"/>
      <w:pgMar w:top="720" w:right="720" w:bottom="720" w:left="1152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4390A8" w14:textId="77777777" w:rsidR="00537DF4" w:rsidRDefault="00537DF4" w:rsidP="003F1B87">
      <w:r>
        <w:separator/>
      </w:r>
    </w:p>
  </w:endnote>
  <w:endnote w:type="continuationSeparator" w:id="0">
    <w:p w14:paraId="63DF1C6B" w14:textId="77777777" w:rsidR="00537DF4" w:rsidRDefault="00537DF4" w:rsidP="003F1B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Euclid Extra">
    <w:panose1 w:val="02050502000505020303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FDD5BD6" w14:textId="77777777" w:rsidR="00537DF4" w:rsidRDefault="00537DF4" w:rsidP="003F1B87">
      <w:r>
        <w:separator/>
      </w:r>
    </w:p>
  </w:footnote>
  <w:footnote w:type="continuationSeparator" w:id="0">
    <w:p w14:paraId="2D8B1E32" w14:textId="77777777" w:rsidR="00537DF4" w:rsidRDefault="00537DF4" w:rsidP="003F1B8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A1CA5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37D08BF"/>
    <w:multiLevelType w:val="hybridMultilevel"/>
    <w:tmpl w:val="3AD68B1E"/>
    <w:lvl w:ilvl="0" w:tplc="A20ACBF2">
      <w:start w:val="1"/>
      <w:numFmt w:val="decimal"/>
      <w:lvlText w:val="%1."/>
      <w:lvlJc w:val="left"/>
      <w:pPr>
        <w:ind w:left="360" w:hanging="360"/>
      </w:pPr>
      <w:rPr>
        <w:rFonts w:ascii="Times New Roman" w:eastAsia="Euclid Extra" w:hAnsi="Times New Roman" w:cs="Times New Roman" w:hint="default"/>
        <w:b w:val="0"/>
        <w:i w:val="0"/>
        <w:noProof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D76C28"/>
    <w:multiLevelType w:val="hybridMultilevel"/>
    <w:tmpl w:val="87100D56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D13A49"/>
    <w:multiLevelType w:val="hybridMultilevel"/>
    <w:tmpl w:val="916AF244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03322"/>
    <w:multiLevelType w:val="hybridMultilevel"/>
    <w:tmpl w:val="BA001FD8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FF5C38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320226FB"/>
    <w:multiLevelType w:val="hybridMultilevel"/>
    <w:tmpl w:val="888497E2"/>
    <w:lvl w:ilvl="0" w:tplc="507E802E">
      <w:start w:val="1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4E7B3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422E1A6F"/>
    <w:multiLevelType w:val="hybridMultilevel"/>
    <w:tmpl w:val="78143C14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A52FC0"/>
    <w:multiLevelType w:val="hybridMultilevel"/>
    <w:tmpl w:val="1B0ABE14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A0E3BA9"/>
    <w:multiLevelType w:val="hybridMultilevel"/>
    <w:tmpl w:val="E906242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CB0E6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>
    <w:nsid w:val="52AA082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>
    <w:nsid w:val="722F554A"/>
    <w:multiLevelType w:val="hybridMultilevel"/>
    <w:tmpl w:val="FEB65A7C"/>
    <w:lvl w:ilvl="0" w:tplc="DDBAC25C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30714E2"/>
    <w:multiLevelType w:val="hybridMultilevel"/>
    <w:tmpl w:val="8DBA7C58"/>
    <w:lvl w:ilvl="0" w:tplc="A2869D1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541374"/>
    <w:multiLevelType w:val="hybridMultilevel"/>
    <w:tmpl w:val="163EC50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5"/>
  </w:num>
  <w:num w:numId="3">
    <w:abstractNumId w:val="0"/>
  </w:num>
  <w:num w:numId="4">
    <w:abstractNumId w:val="7"/>
  </w:num>
  <w:num w:numId="5">
    <w:abstractNumId w:val="11"/>
  </w:num>
  <w:num w:numId="6">
    <w:abstractNumId w:val="12"/>
  </w:num>
  <w:num w:numId="7">
    <w:abstractNumId w:val="2"/>
  </w:num>
  <w:num w:numId="8">
    <w:abstractNumId w:val="6"/>
  </w:num>
  <w:num w:numId="9">
    <w:abstractNumId w:val="10"/>
  </w:num>
  <w:num w:numId="10">
    <w:abstractNumId w:val="14"/>
  </w:num>
  <w:num w:numId="11">
    <w:abstractNumId w:val="4"/>
  </w:num>
  <w:num w:numId="12">
    <w:abstractNumId w:val="3"/>
  </w:num>
  <w:num w:numId="13">
    <w:abstractNumId w:val="9"/>
  </w:num>
  <w:num w:numId="14">
    <w:abstractNumId w:val="8"/>
  </w:num>
  <w:num w:numId="15">
    <w:abstractNumId w:val="13"/>
  </w:num>
  <w:num w:numId="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4812"/>
    <w:rsid w:val="00025361"/>
    <w:rsid w:val="000328B2"/>
    <w:rsid w:val="0003632A"/>
    <w:rsid w:val="0004562A"/>
    <w:rsid w:val="000A2F26"/>
    <w:rsid w:val="000D114D"/>
    <w:rsid w:val="000F423F"/>
    <w:rsid w:val="0010541D"/>
    <w:rsid w:val="00105EC0"/>
    <w:rsid w:val="00120580"/>
    <w:rsid w:val="0014716C"/>
    <w:rsid w:val="00151AA8"/>
    <w:rsid w:val="001B562F"/>
    <w:rsid w:val="001D09FB"/>
    <w:rsid w:val="002958B2"/>
    <w:rsid w:val="002A530A"/>
    <w:rsid w:val="002B3E04"/>
    <w:rsid w:val="002E4C8A"/>
    <w:rsid w:val="00344C85"/>
    <w:rsid w:val="003B3C12"/>
    <w:rsid w:val="003C0900"/>
    <w:rsid w:val="003F1B87"/>
    <w:rsid w:val="0040066E"/>
    <w:rsid w:val="00411A4A"/>
    <w:rsid w:val="00431B30"/>
    <w:rsid w:val="004676A9"/>
    <w:rsid w:val="004B366D"/>
    <w:rsid w:val="004B6E1B"/>
    <w:rsid w:val="004B7722"/>
    <w:rsid w:val="005066D5"/>
    <w:rsid w:val="00520321"/>
    <w:rsid w:val="00537DF4"/>
    <w:rsid w:val="00555E4D"/>
    <w:rsid w:val="00584936"/>
    <w:rsid w:val="00594812"/>
    <w:rsid w:val="00597679"/>
    <w:rsid w:val="005B289F"/>
    <w:rsid w:val="00640DBD"/>
    <w:rsid w:val="00641009"/>
    <w:rsid w:val="00674546"/>
    <w:rsid w:val="006A68D3"/>
    <w:rsid w:val="006E14E8"/>
    <w:rsid w:val="00705CBC"/>
    <w:rsid w:val="007225BD"/>
    <w:rsid w:val="007747D0"/>
    <w:rsid w:val="007C6AB5"/>
    <w:rsid w:val="007E438B"/>
    <w:rsid w:val="008668BF"/>
    <w:rsid w:val="008C16E9"/>
    <w:rsid w:val="008C42D6"/>
    <w:rsid w:val="008C7A22"/>
    <w:rsid w:val="008E1E28"/>
    <w:rsid w:val="008E39EA"/>
    <w:rsid w:val="009631E2"/>
    <w:rsid w:val="009914E0"/>
    <w:rsid w:val="009C02A8"/>
    <w:rsid w:val="00A10A6B"/>
    <w:rsid w:val="00A1632F"/>
    <w:rsid w:val="00A47FEB"/>
    <w:rsid w:val="00B35B53"/>
    <w:rsid w:val="00B53134"/>
    <w:rsid w:val="00B53C2C"/>
    <w:rsid w:val="00BA5C4B"/>
    <w:rsid w:val="00BC43D3"/>
    <w:rsid w:val="00BE12F4"/>
    <w:rsid w:val="00BE27B9"/>
    <w:rsid w:val="00C6671C"/>
    <w:rsid w:val="00CA3858"/>
    <w:rsid w:val="00CD2096"/>
    <w:rsid w:val="00CE7C3F"/>
    <w:rsid w:val="00D0276F"/>
    <w:rsid w:val="00D1110F"/>
    <w:rsid w:val="00D72903"/>
    <w:rsid w:val="00D86915"/>
    <w:rsid w:val="00DD581D"/>
    <w:rsid w:val="00E428F2"/>
    <w:rsid w:val="00E51667"/>
    <w:rsid w:val="00ED3458"/>
    <w:rsid w:val="00F04BAD"/>
    <w:rsid w:val="00F12469"/>
    <w:rsid w:val="00F35038"/>
    <w:rsid w:val="00F95D36"/>
    <w:rsid w:val="00FD5261"/>
    <w:rsid w:val="00FE1D6C"/>
    <w:rsid w:val="00FF54C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20A0BC57"/>
  <w15:docId w15:val="{A27D8D24-B4CF-493E-A44D-512D0274D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555E4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9481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4812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812"/>
    <w:rPr>
      <w:rFonts w:ascii="Lucida Grande" w:hAnsi="Lucida Grande"/>
      <w:sz w:val="18"/>
      <w:szCs w:val="18"/>
    </w:rPr>
  </w:style>
  <w:style w:type="table" w:styleId="TableGrid">
    <w:name w:val="Table Grid"/>
    <w:basedOn w:val="TableNormal"/>
    <w:uiPriority w:val="59"/>
    <w:rsid w:val="007225B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246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F1B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F1B87"/>
  </w:style>
  <w:style w:type="paragraph" w:styleId="Footer">
    <w:name w:val="footer"/>
    <w:basedOn w:val="Normal"/>
    <w:link w:val="FooterChar"/>
    <w:uiPriority w:val="99"/>
    <w:unhideWhenUsed/>
    <w:rsid w:val="003F1B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F1B87"/>
  </w:style>
  <w:style w:type="table" w:customStyle="1" w:styleId="TableGrid1">
    <w:name w:val="Table Grid1"/>
    <w:basedOn w:val="TableNormal"/>
    <w:next w:val="TableGrid"/>
    <w:uiPriority w:val="59"/>
    <w:rsid w:val="003B3C12"/>
    <w:rPr>
      <w:rFonts w:eastAsiaTheme="minorHAns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20" Type="http://schemas.openxmlformats.org/officeDocument/2006/relationships/image" Target="media/image10.emf"/><Relationship Id="rId21" Type="http://schemas.openxmlformats.org/officeDocument/2006/relationships/image" Target="media/image11.emf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1" Type="http://schemas.openxmlformats.org/officeDocument/2006/relationships/image" Target="media/image3.emf"/><Relationship Id="rId12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image" Target="media/image6.png"/><Relationship Id="rId15" Type="http://schemas.microsoft.com/office/2007/relationships/hdphoto" Target="media/hdphoto1.wdp"/><Relationship Id="rId16" Type="http://schemas.openxmlformats.org/officeDocument/2006/relationships/image" Target="media/image7.jpeg"/><Relationship Id="rId17" Type="http://schemas.microsoft.com/office/2007/relationships/hdphoto" Target="media/hdphoto2.wdp"/><Relationship Id="rId18" Type="http://schemas.openxmlformats.org/officeDocument/2006/relationships/image" Target="media/image8.emf"/><Relationship Id="rId19" Type="http://schemas.openxmlformats.org/officeDocument/2006/relationships/image" Target="media/image9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07E4916-2F50-DC45-A67C-604B3F33FF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0</TotalTime>
  <Pages>2</Pages>
  <Words>331</Words>
  <Characters>1888</Characters>
  <Application>Microsoft Macintosh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rem High School</Company>
  <LinksUpToDate>false</LinksUpToDate>
  <CharactersWithSpaces>22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Coxson</dc:creator>
  <cp:keywords/>
  <dc:description/>
  <cp:lastModifiedBy>Microsoft Office User</cp:lastModifiedBy>
  <cp:revision>56</cp:revision>
  <cp:lastPrinted>2017-09-25T14:24:00Z</cp:lastPrinted>
  <dcterms:created xsi:type="dcterms:W3CDTF">2014-07-25T17:56:00Z</dcterms:created>
  <dcterms:modified xsi:type="dcterms:W3CDTF">2017-09-25T14:25:00Z</dcterms:modified>
</cp:coreProperties>
</file>